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BA0195" w14:textId="77777777" w:rsidR="00640C00" w:rsidRDefault="00640C00" w:rsidP="00640C00">
      <w:pPr>
        <w:pStyle w:val="basic"/>
        <w:ind w:left="7799"/>
        <w:rPr>
          <w:i/>
          <w:noProof/>
          <w:sz w:val="16"/>
          <w:szCs w:val="16"/>
          <w:lang w:eastAsia="en-CA"/>
        </w:rPr>
      </w:pPr>
      <w:r w:rsidRPr="00BB6CD3">
        <w:rPr>
          <w:noProof/>
          <w:color w:val="808080" w:themeColor="background1" w:themeShade="80"/>
          <w:lang w:eastAsia="en-CA"/>
        </w:rPr>
        <w:drawing>
          <wp:anchor distT="0" distB="0" distL="114300" distR="114300" simplePos="0" relativeHeight="251662336" behindDoc="1" locked="0" layoutInCell="1" allowOverlap="1" wp14:anchorId="0B85AC8D" wp14:editId="22394EFA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6CD3" w:rsidRPr="00BB6CD3">
        <w:rPr>
          <w:i/>
          <w:color w:val="808080" w:themeColor="background1" w:themeShade="80"/>
          <w:sz w:val="16"/>
          <w:szCs w:val="16"/>
        </w:rPr>
        <w:t>MCR3U</w:t>
      </w:r>
      <w:bookmarkStart w:id="0" w:name="_GoBack"/>
      <w:bookmarkEnd w:id="0"/>
    </w:p>
    <w:p w14:paraId="6EDB6A12" w14:textId="77777777" w:rsidR="00A63B74" w:rsidRDefault="00A63B74" w:rsidP="00422FE2">
      <w:pPr>
        <w:pStyle w:val="basic"/>
        <w:jc w:val="right"/>
        <w:rPr>
          <w:sz w:val="18"/>
          <w:szCs w:val="18"/>
        </w:rPr>
      </w:pPr>
    </w:p>
    <w:p w14:paraId="72813689" w14:textId="77777777" w:rsidR="00A63B74" w:rsidRDefault="00A63B74" w:rsidP="00A63B74">
      <w:pPr>
        <w:pStyle w:val="basic"/>
        <w:rPr>
          <w:sz w:val="18"/>
          <w:szCs w:val="18"/>
        </w:rPr>
      </w:pPr>
    </w:p>
    <w:p w14:paraId="62162BAA" w14:textId="77777777" w:rsidR="00A63B74" w:rsidRPr="00960312" w:rsidRDefault="00B14AD1" w:rsidP="00A63B74">
      <w:pPr>
        <w:pStyle w:val="basic"/>
        <w:rPr>
          <w:b/>
          <w:color w:val="0070C0"/>
          <w:sz w:val="36"/>
          <w:szCs w:val="36"/>
        </w:rPr>
      </w:pPr>
      <w:r w:rsidRPr="00960312">
        <w:rPr>
          <w:b/>
          <w:color w:val="0070C0"/>
          <w:sz w:val="36"/>
          <w:szCs w:val="36"/>
        </w:rPr>
        <w:t xml:space="preserve">Chapter </w:t>
      </w:r>
      <w:r w:rsidR="00C779E9" w:rsidRPr="00960312">
        <w:rPr>
          <w:b/>
          <w:color w:val="0070C0"/>
          <w:sz w:val="36"/>
          <w:szCs w:val="36"/>
        </w:rPr>
        <w:t>6</w:t>
      </w:r>
      <w:r w:rsidR="00B9138D" w:rsidRPr="00960312">
        <w:rPr>
          <w:b/>
          <w:color w:val="0070C0"/>
          <w:sz w:val="36"/>
          <w:szCs w:val="36"/>
        </w:rPr>
        <w:t xml:space="preserve"> – </w:t>
      </w:r>
      <w:r w:rsidR="00C779E9" w:rsidRPr="00960312">
        <w:rPr>
          <w:b/>
          <w:color w:val="0070C0"/>
          <w:sz w:val="36"/>
          <w:szCs w:val="36"/>
        </w:rPr>
        <w:t>Sinusoidal Functions</w:t>
      </w:r>
    </w:p>
    <w:p w14:paraId="07960961" w14:textId="77777777" w:rsidR="00AE0A99" w:rsidRDefault="00C779E9" w:rsidP="00AE0A99">
      <w:pPr>
        <w:pStyle w:val="basic"/>
        <w:rPr>
          <w:b/>
          <w:sz w:val="28"/>
          <w:szCs w:val="28"/>
        </w:rPr>
      </w:pPr>
      <w:r>
        <w:rPr>
          <w:b/>
          <w:sz w:val="28"/>
          <w:szCs w:val="28"/>
        </w:rPr>
        <w:t>6</w:t>
      </w:r>
      <w:r w:rsidR="00335C5A">
        <w:rPr>
          <w:b/>
          <w:sz w:val="28"/>
          <w:szCs w:val="28"/>
        </w:rPr>
        <w:t>.6</w:t>
      </w:r>
      <w:r w:rsidR="00AE0A99" w:rsidRPr="00A96CEC">
        <w:rPr>
          <w:b/>
          <w:sz w:val="28"/>
          <w:szCs w:val="28"/>
        </w:rPr>
        <w:t xml:space="preserve"> – </w:t>
      </w:r>
      <w:r w:rsidR="00335C5A">
        <w:rPr>
          <w:b/>
          <w:sz w:val="28"/>
          <w:szCs w:val="28"/>
        </w:rPr>
        <w:t>Models of</w:t>
      </w:r>
      <w:r w:rsidR="005B76BF">
        <w:rPr>
          <w:b/>
          <w:sz w:val="28"/>
          <w:szCs w:val="28"/>
        </w:rPr>
        <w:t xml:space="preserve"> Sinusoidal</w:t>
      </w:r>
      <w:r>
        <w:rPr>
          <w:b/>
          <w:sz w:val="28"/>
          <w:szCs w:val="28"/>
        </w:rPr>
        <w:t xml:space="preserve"> Functions</w:t>
      </w:r>
    </w:p>
    <w:p w14:paraId="21F281F1" w14:textId="77777777" w:rsidR="00B14AD1" w:rsidRDefault="00B14AD1" w:rsidP="00AE0A99">
      <w:pPr>
        <w:pStyle w:val="basic"/>
      </w:pPr>
    </w:p>
    <w:p w14:paraId="6F6FBAC3" w14:textId="77777777" w:rsidR="005B76BF" w:rsidRDefault="00335C5A" w:rsidP="005B76BF">
      <w:pPr>
        <w:pStyle w:val="basic"/>
      </w:pPr>
      <w:r>
        <w:t>In this section we will look at how to develop a sinusoidal function which can explain given information. In essence we will be writing sine or cosine functions based on given transformations.</w:t>
      </w:r>
    </w:p>
    <w:p w14:paraId="2C5CBE3B" w14:textId="77777777" w:rsidR="00335C5A" w:rsidRDefault="00335C5A" w:rsidP="005B76BF">
      <w:pPr>
        <w:pStyle w:val="basic"/>
      </w:pPr>
    </w:p>
    <w:p w14:paraId="7CFAACC7" w14:textId="77777777" w:rsidR="00335C5A" w:rsidRDefault="00335C5A" w:rsidP="005B76BF">
      <w:pPr>
        <w:pStyle w:val="basic"/>
      </w:pPr>
      <w:r>
        <w:t>Just as a reminder:</w:t>
      </w:r>
    </w:p>
    <w:p w14:paraId="37C35C35" w14:textId="77777777" w:rsidR="00960312" w:rsidRDefault="00960312" w:rsidP="005B76BF">
      <w:pPr>
        <w:pStyle w:val="basic"/>
      </w:pPr>
    </w:p>
    <w:p w14:paraId="5CB5384A" w14:textId="77777777" w:rsidR="005B76BF" w:rsidRPr="00960312" w:rsidRDefault="005B76BF" w:rsidP="005B76BF">
      <w:pPr>
        <w:pStyle w:val="basic"/>
        <w:rPr>
          <w:color w:val="00206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60312">
        <w:rPr>
          <w:color w:val="00206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General Form of the Sine and Cosine Functions</w:t>
      </w:r>
    </w:p>
    <w:p w14:paraId="2F3D6353" w14:textId="77777777" w:rsidR="005B76BF" w:rsidRDefault="005B76BF" w:rsidP="005B76BF">
      <w:pPr>
        <w:pStyle w:val="basic"/>
      </w:pPr>
    </w:p>
    <w:p w14:paraId="611824F7" w14:textId="77777777" w:rsidR="005B76BF" w:rsidRDefault="005B76BF" w:rsidP="005B76BF">
      <w:pPr>
        <w:pStyle w:val="basic"/>
      </w:pPr>
      <w:r>
        <w:tab/>
      </w:r>
      <w:r w:rsidRPr="00FC56D6">
        <w:rPr>
          <w:position w:val="-14"/>
        </w:rPr>
        <w:object w:dxaOrig="2600" w:dyaOrig="400" w14:anchorId="0B9797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pt;height:20pt" o:ole="">
            <v:imagedata r:id="rId8" o:title=""/>
          </v:shape>
          <o:OLEObject Type="Embed" ProgID="Equation.DSMT4" ShapeID="_x0000_i1025" DrawAspect="Content" ObjectID="_1586845728" r:id="rId9"/>
        </w:object>
      </w:r>
      <w:r>
        <w:t xml:space="preserve"> </w:t>
      </w:r>
      <w:r>
        <w:tab/>
      </w:r>
      <w:r>
        <w:tab/>
      </w:r>
      <w:r w:rsidRPr="00FC56D6">
        <w:rPr>
          <w:position w:val="-14"/>
        </w:rPr>
        <w:object w:dxaOrig="2620" w:dyaOrig="400" w14:anchorId="51A28CEE">
          <v:shape id="_x0000_i1026" type="#_x0000_t75" style="width:130.5pt;height:20pt" o:ole="">
            <v:imagedata r:id="rId10" o:title=""/>
          </v:shape>
          <o:OLEObject Type="Embed" ProgID="Equation.DSMT4" ShapeID="_x0000_i1026" DrawAspect="Content" ObjectID="_1586845729" r:id="rId11"/>
        </w:object>
      </w:r>
      <w:r>
        <w:t xml:space="preserve"> </w:t>
      </w:r>
    </w:p>
    <w:p w14:paraId="764F124F" w14:textId="77777777" w:rsidR="005B76BF" w:rsidRDefault="005B76BF" w:rsidP="005B76BF">
      <w:pPr>
        <w:pStyle w:val="basic"/>
      </w:pPr>
    </w:p>
    <w:p w14:paraId="527E6732" w14:textId="77777777" w:rsidR="00335C5A" w:rsidRDefault="00335C5A" w:rsidP="005B76BF">
      <w:pPr>
        <w:pStyle w:val="basic"/>
      </w:pPr>
      <w:r>
        <w:t>Another reminder (about the pattern of sinusoidal functions):</w:t>
      </w:r>
    </w:p>
    <w:p w14:paraId="5649C4CD" w14:textId="77777777" w:rsidR="00335C5A" w:rsidRDefault="00335C5A" w:rsidP="005B76BF">
      <w:pPr>
        <w:pStyle w:val="basic"/>
      </w:pPr>
      <w:r>
        <w:tab/>
        <w:t xml:space="preserve">Sine functions “start” at the central axis and go up to a </w:t>
      </w:r>
      <w:r w:rsidRPr="00335C5A">
        <w:rPr>
          <w:b/>
          <w:color w:val="FF0000"/>
        </w:rPr>
        <w:t>max</w:t>
      </w:r>
      <w:r w:rsidRPr="00335C5A">
        <w:rPr>
          <w:color w:val="FF0000"/>
        </w:rPr>
        <w:t xml:space="preserve"> </w:t>
      </w:r>
      <w:r>
        <w:t>if “</w:t>
      </w:r>
      <w:r w:rsidRPr="00335C5A">
        <w:rPr>
          <w:b/>
          <w:i/>
          <w:color w:val="0070C0"/>
        </w:rPr>
        <w:t>a</w:t>
      </w:r>
      <w:r>
        <w:t xml:space="preserve">” is </w:t>
      </w:r>
      <w:r w:rsidRPr="00335C5A">
        <w:rPr>
          <w:b/>
          <w:color w:val="FF0000"/>
        </w:rPr>
        <w:t>positive</w:t>
      </w:r>
      <w:r>
        <w:t xml:space="preserve">, or down to </w:t>
      </w:r>
      <w:r>
        <w:tab/>
        <w:t xml:space="preserve">a </w:t>
      </w:r>
      <w:r w:rsidRPr="00335C5A">
        <w:rPr>
          <w:b/>
          <w:color w:val="00B050"/>
        </w:rPr>
        <w:t>min</w:t>
      </w:r>
      <w:r w:rsidRPr="00335C5A">
        <w:rPr>
          <w:color w:val="00B050"/>
        </w:rPr>
        <w:t xml:space="preserve"> </w:t>
      </w:r>
      <w:r>
        <w:t>if “</w:t>
      </w:r>
      <w:r w:rsidRPr="00335C5A">
        <w:rPr>
          <w:b/>
          <w:i/>
          <w:color w:val="0070C0"/>
        </w:rPr>
        <w:t>a</w:t>
      </w:r>
      <w:r>
        <w:t xml:space="preserve">” is </w:t>
      </w:r>
      <w:r w:rsidRPr="00335C5A">
        <w:rPr>
          <w:b/>
          <w:color w:val="00B050"/>
        </w:rPr>
        <w:t>negative</w:t>
      </w:r>
      <w:r>
        <w:t>.</w:t>
      </w:r>
    </w:p>
    <w:p w14:paraId="670FCBEE" w14:textId="77777777" w:rsidR="00335C5A" w:rsidRDefault="00335C5A" w:rsidP="005B76BF">
      <w:pPr>
        <w:pStyle w:val="basic"/>
      </w:pPr>
      <w:r>
        <w:tab/>
        <w:t xml:space="preserve">Cosine functions “start” at a </w:t>
      </w:r>
      <w:r w:rsidRPr="00335C5A">
        <w:rPr>
          <w:b/>
          <w:color w:val="FF0000"/>
        </w:rPr>
        <w:t>max</w:t>
      </w:r>
      <w:r w:rsidRPr="00335C5A">
        <w:rPr>
          <w:color w:val="FF0000"/>
        </w:rPr>
        <w:t xml:space="preserve"> </w:t>
      </w:r>
      <w:r>
        <w:t>if “</w:t>
      </w:r>
      <w:r w:rsidRPr="00335C5A">
        <w:rPr>
          <w:b/>
          <w:i/>
          <w:color w:val="0070C0"/>
        </w:rPr>
        <w:t>a</w:t>
      </w:r>
      <w:r>
        <w:t xml:space="preserve">” is </w:t>
      </w:r>
      <w:r w:rsidRPr="00335C5A">
        <w:rPr>
          <w:b/>
          <w:color w:val="FF0000"/>
        </w:rPr>
        <w:t>positive</w:t>
      </w:r>
      <w:r>
        <w:t xml:space="preserve">, or at a </w:t>
      </w:r>
      <w:r w:rsidRPr="00335C5A">
        <w:rPr>
          <w:b/>
          <w:color w:val="00B050"/>
        </w:rPr>
        <w:t>min</w:t>
      </w:r>
      <w:r w:rsidRPr="00335C5A">
        <w:rPr>
          <w:color w:val="00B050"/>
        </w:rPr>
        <w:t xml:space="preserve"> </w:t>
      </w:r>
      <w:r>
        <w:t>if “</w:t>
      </w:r>
      <w:r w:rsidRPr="00335C5A">
        <w:rPr>
          <w:b/>
          <w:i/>
          <w:color w:val="0070C0"/>
        </w:rPr>
        <w:t>a</w:t>
      </w:r>
      <w:r>
        <w:t xml:space="preserve">” is </w:t>
      </w:r>
      <w:r w:rsidRPr="00335C5A">
        <w:rPr>
          <w:b/>
          <w:color w:val="00B050"/>
        </w:rPr>
        <w:t>negative</w:t>
      </w:r>
      <w:r>
        <w:t>.</w:t>
      </w:r>
    </w:p>
    <w:p w14:paraId="640F5308" w14:textId="77777777" w:rsidR="00335C5A" w:rsidRDefault="00335C5A" w:rsidP="005B76BF">
      <w:pPr>
        <w:pStyle w:val="basic"/>
      </w:pPr>
    </w:p>
    <w:p w14:paraId="3AF1577D" w14:textId="77777777" w:rsidR="00960312" w:rsidRDefault="00960312" w:rsidP="005B76BF">
      <w:pPr>
        <w:pStyle w:val="basic"/>
        <w:rPr>
          <w:b/>
        </w:rPr>
      </w:pPr>
    </w:p>
    <w:p w14:paraId="57B61A5E" w14:textId="77777777" w:rsidR="005B76BF" w:rsidRPr="004418B2" w:rsidRDefault="00960312" w:rsidP="005B76BF">
      <w:pPr>
        <w:pStyle w:val="basic"/>
        <w:rPr>
          <w:b/>
        </w:rPr>
      </w:pPr>
      <w:r w:rsidRPr="004418B2">
        <w:rPr>
          <w:b/>
          <w:noProof/>
          <w:lang w:eastAsia="en-CA"/>
        </w:rPr>
        <w:drawing>
          <wp:anchor distT="0" distB="0" distL="114300" distR="114300" simplePos="0" relativeHeight="251659264" behindDoc="0" locked="0" layoutInCell="1" allowOverlap="1" wp14:anchorId="6405726E" wp14:editId="4003DC59">
            <wp:simplePos x="0" y="0"/>
            <wp:positionH relativeFrom="column">
              <wp:posOffset>3865880</wp:posOffset>
            </wp:positionH>
            <wp:positionV relativeFrom="paragraph">
              <wp:posOffset>1270</wp:posOffset>
            </wp:positionV>
            <wp:extent cx="2543175" cy="2447925"/>
            <wp:effectExtent l="0" t="0" r="9525" b="952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6.1a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5C5A" w:rsidRPr="004418B2">
        <w:rPr>
          <w:b/>
        </w:rPr>
        <w:t>Example 6.6.1</w:t>
      </w:r>
    </w:p>
    <w:p w14:paraId="001E7EB0" w14:textId="77777777" w:rsidR="00335C5A" w:rsidRDefault="00335C5A" w:rsidP="005B76BF">
      <w:pPr>
        <w:pStyle w:val="basic"/>
      </w:pPr>
      <w:r>
        <w:tab/>
        <w:t>From your text: Pg. 391 #4a</w:t>
      </w:r>
    </w:p>
    <w:p w14:paraId="2CEEE70D" w14:textId="77777777" w:rsidR="00335C5A" w:rsidRDefault="00335C5A" w:rsidP="005B76BF">
      <w:pPr>
        <w:pStyle w:val="basic"/>
      </w:pPr>
      <w:r>
        <w:tab/>
      </w:r>
      <w:r w:rsidR="004418B2">
        <w:t>Determine a sinusoidal equation for each function:</w:t>
      </w:r>
    </w:p>
    <w:p w14:paraId="6422B1A4" w14:textId="77777777" w:rsidR="004418B2" w:rsidRDefault="004418B2" w:rsidP="005B76BF">
      <w:pPr>
        <w:pStyle w:val="basic"/>
      </w:pPr>
    </w:p>
    <w:p w14:paraId="2205D997" w14:textId="77777777" w:rsidR="00335C5A" w:rsidRDefault="00335C5A" w:rsidP="005B76BF">
      <w:pPr>
        <w:pStyle w:val="basic"/>
      </w:pPr>
    </w:p>
    <w:p w14:paraId="557936BE" w14:textId="77777777" w:rsidR="00335C5A" w:rsidRDefault="00335C5A" w:rsidP="005B76BF">
      <w:pPr>
        <w:pStyle w:val="basic"/>
      </w:pPr>
    </w:p>
    <w:p w14:paraId="2635FC67" w14:textId="77777777" w:rsidR="00335C5A" w:rsidRDefault="00335C5A" w:rsidP="005B76BF">
      <w:pPr>
        <w:pStyle w:val="basic"/>
      </w:pPr>
    </w:p>
    <w:p w14:paraId="0020CC0C" w14:textId="77777777" w:rsidR="00335C5A" w:rsidRDefault="00335C5A" w:rsidP="005B76BF">
      <w:pPr>
        <w:pStyle w:val="basic"/>
      </w:pPr>
    </w:p>
    <w:p w14:paraId="0540868F" w14:textId="77777777" w:rsidR="00335C5A" w:rsidRDefault="00335C5A" w:rsidP="005B76BF">
      <w:pPr>
        <w:pStyle w:val="basic"/>
      </w:pPr>
    </w:p>
    <w:p w14:paraId="1776D726" w14:textId="77777777" w:rsidR="00335C5A" w:rsidRDefault="00335C5A" w:rsidP="005B76BF">
      <w:pPr>
        <w:pStyle w:val="basic"/>
      </w:pPr>
    </w:p>
    <w:p w14:paraId="45287B52" w14:textId="77777777" w:rsidR="00335C5A" w:rsidRDefault="00335C5A" w:rsidP="005B76BF">
      <w:pPr>
        <w:pStyle w:val="basic"/>
      </w:pPr>
    </w:p>
    <w:p w14:paraId="3D0FDA62" w14:textId="77777777" w:rsidR="00335C5A" w:rsidRDefault="00335C5A" w:rsidP="005B76BF">
      <w:pPr>
        <w:pStyle w:val="basic"/>
      </w:pPr>
    </w:p>
    <w:p w14:paraId="2439BED0" w14:textId="77777777" w:rsidR="00335C5A" w:rsidRDefault="00335C5A" w:rsidP="005B76BF">
      <w:pPr>
        <w:pStyle w:val="basic"/>
      </w:pPr>
    </w:p>
    <w:p w14:paraId="565A09E7" w14:textId="77777777" w:rsidR="00335C5A" w:rsidRDefault="00335C5A" w:rsidP="005B76BF">
      <w:pPr>
        <w:pStyle w:val="basic"/>
      </w:pPr>
    </w:p>
    <w:p w14:paraId="573AC2AD" w14:textId="77777777" w:rsidR="00335C5A" w:rsidRDefault="00335C5A" w:rsidP="005B76BF">
      <w:pPr>
        <w:pStyle w:val="basic"/>
      </w:pPr>
    </w:p>
    <w:p w14:paraId="044B45F0" w14:textId="77777777" w:rsidR="00335C5A" w:rsidRDefault="00335C5A" w:rsidP="005B76BF">
      <w:pPr>
        <w:pStyle w:val="basic"/>
      </w:pPr>
    </w:p>
    <w:p w14:paraId="56C6A88E" w14:textId="77777777" w:rsidR="00335C5A" w:rsidRDefault="00335C5A" w:rsidP="005B76BF">
      <w:pPr>
        <w:pStyle w:val="basic"/>
      </w:pPr>
    </w:p>
    <w:p w14:paraId="1E3D3B69" w14:textId="77777777" w:rsidR="00335C5A" w:rsidRDefault="00335C5A" w:rsidP="005B76BF">
      <w:pPr>
        <w:pStyle w:val="basic"/>
      </w:pPr>
    </w:p>
    <w:p w14:paraId="2E1CED3C" w14:textId="77777777" w:rsidR="00335C5A" w:rsidRPr="004418B2" w:rsidRDefault="004418B2" w:rsidP="005B76BF">
      <w:pPr>
        <w:pStyle w:val="basic"/>
        <w:rPr>
          <w:b/>
        </w:rPr>
      </w:pPr>
      <w:r w:rsidRPr="004418B2">
        <w:rPr>
          <w:b/>
        </w:rPr>
        <w:lastRenderedPageBreak/>
        <w:t>Example 6.6.2</w:t>
      </w:r>
    </w:p>
    <w:p w14:paraId="26C5D238" w14:textId="77777777" w:rsidR="004418B2" w:rsidRDefault="004418B2" w:rsidP="005B76BF">
      <w:pPr>
        <w:pStyle w:val="basic"/>
      </w:pPr>
      <w:r>
        <w:tab/>
        <w:t>From your text: Pg. 392 #5a)</w:t>
      </w:r>
    </w:p>
    <w:p w14:paraId="0E1E6365" w14:textId="77777777" w:rsidR="004418B2" w:rsidRDefault="00040D32" w:rsidP="005B76BF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0288" behindDoc="0" locked="0" layoutInCell="1" allowOverlap="1" wp14:anchorId="6F291BDE" wp14:editId="171F162D">
            <wp:simplePos x="0" y="0"/>
            <wp:positionH relativeFrom="column">
              <wp:posOffset>438785</wp:posOffset>
            </wp:positionH>
            <wp:positionV relativeFrom="paragraph">
              <wp:posOffset>71120</wp:posOffset>
            </wp:positionV>
            <wp:extent cx="5943600" cy="126174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6.2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61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18B2">
        <w:tab/>
      </w:r>
    </w:p>
    <w:p w14:paraId="3ED7E43F" w14:textId="77777777" w:rsidR="004418B2" w:rsidRDefault="004418B2" w:rsidP="005B76BF">
      <w:pPr>
        <w:pStyle w:val="basic"/>
      </w:pPr>
    </w:p>
    <w:p w14:paraId="7B5C1475" w14:textId="77777777" w:rsidR="004418B2" w:rsidRDefault="004418B2" w:rsidP="005B76BF">
      <w:pPr>
        <w:pStyle w:val="basic"/>
      </w:pPr>
    </w:p>
    <w:p w14:paraId="1689C8F6" w14:textId="77777777" w:rsidR="004418B2" w:rsidRDefault="004418B2" w:rsidP="005B76BF">
      <w:pPr>
        <w:pStyle w:val="basic"/>
      </w:pPr>
    </w:p>
    <w:p w14:paraId="3EEF53F8" w14:textId="77777777" w:rsidR="004418B2" w:rsidRDefault="004418B2" w:rsidP="005B76BF">
      <w:pPr>
        <w:pStyle w:val="basic"/>
      </w:pPr>
    </w:p>
    <w:p w14:paraId="7E751952" w14:textId="77777777" w:rsidR="004418B2" w:rsidRDefault="004418B2" w:rsidP="005B76BF">
      <w:pPr>
        <w:pStyle w:val="basic"/>
      </w:pPr>
    </w:p>
    <w:p w14:paraId="6D5962E3" w14:textId="77777777" w:rsidR="004418B2" w:rsidRDefault="004418B2" w:rsidP="005B76BF">
      <w:pPr>
        <w:pStyle w:val="basic"/>
      </w:pPr>
    </w:p>
    <w:p w14:paraId="1933814C" w14:textId="77777777" w:rsidR="00040D32" w:rsidRDefault="00040D32" w:rsidP="005B76BF">
      <w:pPr>
        <w:pStyle w:val="basic"/>
      </w:pPr>
    </w:p>
    <w:p w14:paraId="67F40A90" w14:textId="77777777" w:rsidR="00040D32" w:rsidRDefault="00040D32" w:rsidP="005B76BF">
      <w:pPr>
        <w:pStyle w:val="basic"/>
      </w:pPr>
    </w:p>
    <w:p w14:paraId="18461ADE" w14:textId="77777777" w:rsidR="00040D32" w:rsidRDefault="00040D32" w:rsidP="005B76BF">
      <w:pPr>
        <w:pStyle w:val="basic"/>
      </w:pPr>
    </w:p>
    <w:p w14:paraId="54818758" w14:textId="77777777" w:rsidR="00040D32" w:rsidRDefault="00040D32" w:rsidP="005B76BF">
      <w:pPr>
        <w:pStyle w:val="basic"/>
      </w:pPr>
    </w:p>
    <w:p w14:paraId="08322CDD" w14:textId="77777777" w:rsidR="00040D32" w:rsidRDefault="00040D32" w:rsidP="005B76BF">
      <w:pPr>
        <w:pStyle w:val="basic"/>
      </w:pPr>
    </w:p>
    <w:p w14:paraId="07EFD15C" w14:textId="77777777" w:rsidR="00040D32" w:rsidRDefault="00040D32" w:rsidP="005B76BF">
      <w:pPr>
        <w:pStyle w:val="basic"/>
      </w:pPr>
    </w:p>
    <w:p w14:paraId="163F7D4F" w14:textId="77777777" w:rsidR="00040D32" w:rsidRPr="00040D32" w:rsidRDefault="00040D32" w:rsidP="005B76BF">
      <w:pPr>
        <w:pStyle w:val="basic"/>
        <w:rPr>
          <w:b/>
        </w:rPr>
      </w:pPr>
      <w:r w:rsidRPr="00040D32">
        <w:rPr>
          <w:b/>
        </w:rPr>
        <w:t>Example 6.6.3</w:t>
      </w:r>
    </w:p>
    <w:p w14:paraId="1CB6ECBC" w14:textId="77777777" w:rsidR="00040D32" w:rsidRDefault="00040D32" w:rsidP="005B76BF">
      <w:pPr>
        <w:pStyle w:val="basic"/>
      </w:pPr>
      <w:r>
        <w:tab/>
        <w:t>From your text: Pg. 392 #6b)</w:t>
      </w:r>
    </w:p>
    <w:p w14:paraId="30A4A225" w14:textId="77777777" w:rsidR="00040D32" w:rsidRDefault="00040D32" w:rsidP="005B76BF">
      <w:pPr>
        <w:pStyle w:val="basic"/>
      </w:pPr>
      <w:r>
        <w:rPr>
          <w:noProof/>
          <w:lang w:eastAsia="en-CA"/>
        </w:rPr>
        <w:drawing>
          <wp:inline distT="0" distB="0" distL="0" distR="0" wp14:anchorId="1EA28003" wp14:editId="5B15A763">
            <wp:extent cx="5943600" cy="1616710"/>
            <wp:effectExtent l="0" t="0" r="0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6.3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16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ED219C" w14:textId="77777777" w:rsidR="004418B2" w:rsidRDefault="004418B2" w:rsidP="005B76BF">
      <w:pPr>
        <w:pStyle w:val="basic"/>
      </w:pPr>
    </w:p>
    <w:p w14:paraId="422F320B" w14:textId="77777777" w:rsidR="004418B2" w:rsidRDefault="004418B2" w:rsidP="005B76BF">
      <w:pPr>
        <w:pStyle w:val="basic"/>
      </w:pPr>
    </w:p>
    <w:p w14:paraId="279F97B4" w14:textId="77777777" w:rsidR="004418B2" w:rsidRDefault="004418B2" w:rsidP="005B76BF">
      <w:pPr>
        <w:pStyle w:val="basic"/>
      </w:pPr>
    </w:p>
    <w:p w14:paraId="308BA7B6" w14:textId="77777777" w:rsidR="004418B2" w:rsidRDefault="004418B2" w:rsidP="005B76BF">
      <w:pPr>
        <w:pStyle w:val="basic"/>
      </w:pPr>
    </w:p>
    <w:p w14:paraId="78ADCA5B" w14:textId="77777777" w:rsidR="004418B2" w:rsidRDefault="004418B2" w:rsidP="005B76BF">
      <w:pPr>
        <w:pStyle w:val="basic"/>
      </w:pPr>
    </w:p>
    <w:p w14:paraId="3E38EBB6" w14:textId="77777777" w:rsidR="00040D32" w:rsidRDefault="00040D32" w:rsidP="005B76BF">
      <w:pPr>
        <w:pStyle w:val="basic"/>
      </w:pPr>
    </w:p>
    <w:p w14:paraId="28B77943" w14:textId="77777777" w:rsidR="00335C5A" w:rsidRDefault="00335C5A" w:rsidP="005B76BF">
      <w:pPr>
        <w:pStyle w:val="basic"/>
      </w:pPr>
    </w:p>
    <w:p w14:paraId="21B3D882" w14:textId="77777777" w:rsidR="009C7ADE" w:rsidRPr="001F4085" w:rsidRDefault="008E3F03" w:rsidP="00E91322">
      <w:pPr>
        <w:pStyle w:val="basic"/>
      </w:pPr>
      <w:r w:rsidRPr="008E3F03">
        <w:rPr>
          <w:b/>
        </w:rPr>
        <w:t>Class/Homework</w:t>
      </w:r>
      <w:r>
        <w:t xml:space="preserve">: Pg. </w:t>
      </w:r>
      <w:r w:rsidR="00040D32">
        <w:t>391</w:t>
      </w:r>
      <w:r>
        <w:t xml:space="preserve"> – 3</w:t>
      </w:r>
      <w:r w:rsidR="00960312">
        <w:t>93 #4b, 5bcd, 6acd, 7, 11</w:t>
      </w:r>
    </w:p>
    <w:sectPr w:rsidR="009C7ADE" w:rsidRPr="001F4085" w:rsidSect="00960312">
      <w:footerReference w:type="even" r:id="rId15"/>
      <w:footerReference w:type="default" r:id="rId16"/>
      <w:pgSz w:w="12240" w:h="15840"/>
      <w:pgMar w:top="1440" w:right="1440" w:bottom="1440" w:left="1440" w:header="708" w:footer="708" w:gutter="0"/>
      <w:pgNumType w:start="10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E3D96B" w14:textId="77777777" w:rsidR="00147CA3" w:rsidRDefault="00147CA3" w:rsidP="009E09A0">
      <w:pPr>
        <w:spacing w:after="0" w:line="240" w:lineRule="auto"/>
      </w:pPr>
      <w:r>
        <w:separator/>
      </w:r>
    </w:p>
  </w:endnote>
  <w:endnote w:type="continuationSeparator" w:id="0">
    <w:p w14:paraId="3BD83BF5" w14:textId="77777777" w:rsidR="00147CA3" w:rsidRDefault="00147CA3" w:rsidP="009E09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5648576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1ED1275" w14:textId="77777777" w:rsidR="009E09A0" w:rsidRDefault="009E09A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60312">
          <w:rPr>
            <w:noProof/>
          </w:rPr>
          <w:t>100</w:t>
        </w:r>
        <w:r>
          <w:rPr>
            <w:noProof/>
          </w:rPr>
          <w:fldChar w:fldCharType="end"/>
        </w:r>
      </w:p>
    </w:sdtContent>
  </w:sdt>
  <w:p w14:paraId="7EE9B7BD" w14:textId="77777777" w:rsidR="009E09A0" w:rsidRDefault="009E09A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78DCDCD" w14:textId="77777777" w:rsidR="009E09A0" w:rsidRDefault="009E09A0">
    <w:pPr>
      <w:pStyle w:val="Footer"/>
    </w:pPr>
  </w:p>
  <w:p w14:paraId="761D0324" w14:textId="77777777" w:rsidR="009E09A0" w:rsidRDefault="009E09A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A821527" w14:textId="77777777" w:rsidR="00147CA3" w:rsidRDefault="00147CA3" w:rsidP="009E09A0">
      <w:pPr>
        <w:spacing w:after="0" w:line="240" w:lineRule="auto"/>
      </w:pPr>
      <w:r>
        <w:separator/>
      </w:r>
    </w:p>
  </w:footnote>
  <w:footnote w:type="continuationSeparator" w:id="0">
    <w:p w14:paraId="6AF5D042" w14:textId="77777777" w:rsidR="00147CA3" w:rsidRDefault="00147CA3" w:rsidP="009E09A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95C23B5"/>
    <w:multiLevelType w:val="hybridMultilevel"/>
    <w:tmpl w:val="C4743D2C"/>
    <w:lvl w:ilvl="0" w:tplc="10090011">
      <w:start w:val="1"/>
      <w:numFmt w:val="decimal"/>
      <w:lvlText w:val="%1)"/>
      <w:lvlJc w:val="left"/>
      <w:pPr>
        <w:ind w:left="1500" w:hanging="360"/>
      </w:pPr>
    </w:lvl>
    <w:lvl w:ilvl="1" w:tplc="10090019" w:tentative="1">
      <w:start w:val="1"/>
      <w:numFmt w:val="lowerLetter"/>
      <w:lvlText w:val="%2."/>
      <w:lvlJc w:val="left"/>
      <w:pPr>
        <w:ind w:left="2220" w:hanging="360"/>
      </w:pPr>
    </w:lvl>
    <w:lvl w:ilvl="2" w:tplc="1009001B" w:tentative="1">
      <w:start w:val="1"/>
      <w:numFmt w:val="lowerRoman"/>
      <w:lvlText w:val="%3."/>
      <w:lvlJc w:val="right"/>
      <w:pPr>
        <w:ind w:left="2940" w:hanging="180"/>
      </w:pPr>
    </w:lvl>
    <w:lvl w:ilvl="3" w:tplc="1009000F" w:tentative="1">
      <w:start w:val="1"/>
      <w:numFmt w:val="decimal"/>
      <w:lvlText w:val="%4."/>
      <w:lvlJc w:val="left"/>
      <w:pPr>
        <w:ind w:left="3660" w:hanging="360"/>
      </w:pPr>
    </w:lvl>
    <w:lvl w:ilvl="4" w:tplc="10090019" w:tentative="1">
      <w:start w:val="1"/>
      <w:numFmt w:val="lowerLetter"/>
      <w:lvlText w:val="%5."/>
      <w:lvlJc w:val="left"/>
      <w:pPr>
        <w:ind w:left="4380" w:hanging="360"/>
      </w:pPr>
    </w:lvl>
    <w:lvl w:ilvl="5" w:tplc="1009001B" w:tentative="1">
      <w:start w:val="1"/>
      <w:numFmt w:val="lowerRoman"/>
      <w:lvlText w:val="%6."/>
      <w:lvlJc w:val="right"/>
      <w:pPr>
        <w:ind w:left="5100" w:hanging="180"/>
      </w:pPr>
    </w:lvl>
    <w:lvl w:ilvl="6" w:tplc="1009000F" w:tentative="1">
      <w:start w:val="1"/>
      <w:numFmt w:val="decimal"/>
      <w:lvlText w:val="%7."/>
      <w:lvlJc w:val="left"/>
      <w:pPr>
        <w:ind w:left="5820" w:hanging="360"/>
      </w:pPr>
    </w:lvl>
    <w:lvl w:ilvl="7" w:tplc="10090019" w:tentative="1">
      <w:start w:val="1"/>
      <w:numFmt w:val="lowerLetter"/>
      <w:lvlText w:val="%8."/>
      <w:lvlJc w:val="left"/>
      <w:pPr>
        <w:ind w:left="6540" w:hanging="360"/>
      </w:pPr>
    </w:lvl>
    <w:lvl w:ilvl="8" w:tplc="10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4"/>
  </w:num>
  <w:num w:numId="5">
    <w:abstractNumId w:val="2"/>
  </w:num>
  <w:num w:numId="6">
    <w:abstractNumId w:val="7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1F88"/>
    <w:rsid w:val="00040D32"/>
    <w:rsid w:val="00062DCC"/>
    <w:rsid w:val="00084FC9"/>
    <w:rsid w:val="000A0BAE"/>
    <w:rsid w:val="000A520D"/>
    <w:rsid w:val="000D350E"/>
    <w:rsid w:val="00105C92"/>
    <w:rsid w:val="00147CA3"/>
    <w:rsid w:val="001510FA"/>
    <w:rsid w:val="001E6913"/>
    <w:rsid w:val="001F4085"/>
    <w:rsid w:val="00253A6A"/>
    <w:rsid w:val="002B58DB"/>
    <w:rsid w:val="002E6ED2"/>
    <w:rsid w:val="003110A7"/>
    <w:rsid w:val="00335C5A"/>
    <w:rsid w:val="003C751E"/>
    <w:rsid w:val="00422FE2"/>
    <w:rsid w:val="00431C05"/>
    <w:rsid w:val="004418B2"/>
    <w:rsid w:val="00452D7C"/>
    <w:rsid w:val="00494DE4"/>
    <w:rsid w:val="004C62F8"/>
    <w:rsid w:val="004D2455"/>
    <w:rsid w:val="005A03D0"/>
    <w:rsid w:val="005B76BF"/>
    <w:rsid w:val="005D3F72"/>
    <w:rsid w:val="005F095E"/>
    <w:rsid w:val="00622F24"/>
    <w:rsid w:val="00631971"/>
    <w:rsid w:val="00636FBC"/>
    <w:rsid w:val="00640C00"/>
    <w:rsid w:val="00662957"/>
    <w:rsid w:val="007A1F88"/>
    <w:rsid w:val="00863983"/>
    <w:rsid w:val="00886134"/>
    <w:rsid w:val="0088642D"/>
    <w:rsid w:val="008E3F03"/>
    <w:rsid w:val="00960312"/>
    <w:rsid w:val="00980012"/>
    <w:rsid w:val="0098252F"/>
    <w:rsid w:val="00984341"/>
    <w:rsid w:val="009C7ADE"/>
    <w:rsid w:val="009E09A0"/>
    <w:rsid w:val="00A36736"/>
    <w:rsid w:val="00A53B71"/>
    <w:rsid w:val="00A63B74"/>
    <w:rsid w:val="00A8124A"/>
    <w:rsid w:val="00A96CEC"/>
    <w:rsid w:val="00AE0A99"/>
    <w:rsid w:val="00B14AD1"/>
    <w:rsid w:val="00B9138D"/>
    <w:rsid w:val="00BB6CD3"/>
    <w:rsid w:val="00BF26EC"/>
    <w:rsid w:val="00C5426B"/>
    <w:rsid w:val="00C779E9"/>
    <w:rsid w:val="00DA7967"/>
    <w:rsid w:val="00DF15CB"/>
    <w:rsid w:val="00E15DD1"/>
    <w:rsid w:val="00E23F7C"/>
    <w:rsid w:val="00E91322"/>
    <w:rsid w:val="00E96308"/>
    <w:rsid w:val="00EA211E"/>
    <w:rsid w:val="00EA2D94"/>
    <w:rsid w:val="00EA700E"/>
    <w:rsid w:val="00ED04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6271AE"/>
  <w15:docId w15:val="{5195E6FF-A7E8-4638-9709-E09C085827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E09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E09A0"/>
  </w:style>
  <w:style w:type="paragraph" w:styleId="Footer">
    <w:name w:val="footer"/>
    <w:basedOn w:val="Normal"/>
    <w:link w:val="FooterChar"/>
    <w:uiPriority w:val="99"/>
    <w:unhideWhenUsed/>
    <w:rsid w:val="009E09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E09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JP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JP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141</Words>
  <Characters>80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12</cp:revision>
  <cp:lastPrinted>2018-05-03T13:13:00Z</cp:lastPrinted>
  <dcterms:created xsi:type="dcterms:W3CDTF">2013-12-11T15:30:00Z</dcterms:created>
  <dcterms:modified xsi:type="dcterms:W3CDTF">2018-05-03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